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6DCE" w:rsidRPr="00DB5656" w:rsidRDefault="00F66DCE" w:rsidP="00F66DCE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66DCE" w:rsidRPr="00DB5656" w:rsidRDefault="00F66DCE" w:rsidP="00F66DCE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66DCE" w:rsidRPr="00DB5656" w:rsidRDefault="00F66DCE" w:rsidP="00F66DC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4187" r:id="rId9"/>
        </w:object>
      </w:r>
    </w:p>
    <w:p w:rsidR="00F66DCE" w:rsidRPr="00DB5656" w:rsidRDefault="00F66DCE" w:rsidP="00AA260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66DCE" w:rsidRPr="00DB5656" w:rsidRDefault="00F66DCE" w:rsidP="00AA260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66DCE" w:rsidRPr="00DB5656" w:rsidRDefault="00F66DCE" w:rsidP="00AA260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6DCE" w:rsidRPr="00DB5656" w:rsidRDefault="00F66DCE" w:rsidP="00F66DC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6DCE" w:rsidRPr="00DB5656" w:rsidRDefault="00F66DCE" w:rsidP="00AA260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66DCE" w:rsidRPr="00DB5656" w:rsidRDefault="00F66DCE" w:rsidP="00F66DCE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66DCE" w:rsidRPr="00DB5656" w:rsidRDefault="00F66DCE" w:rsidP="00F66DC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66DCE" w:rsidRPr="00DB5656" w:rsidRDefault="00F66DCE" w:rsidP="00AA260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66DCE" w:rsidRPr="00DB5656" w:rsidRDefault="00F66DCE" w:rsidP="00F66DC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66DCE" w:rsidRPr="00DB5656" w:rsidRDefault="00F66DCE" w:rsidP="00AA260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66DCE" w:rsidRPr="00DB5656" w:rsidRDefault="00F66DCE" w:rsidP="00AA260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6DCE" w:rsidRPr="00DB5656" w:rsidRDefault="00F66DCE" w:rsidP="00F66DC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6DCE" w:rsidRPr="00DB5656" w:rsidRDefault="00F66DCE" w:rsidP="00AA260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66DCE" w:rsidRPr="00DB5656" w:rsidRDefault="00F66DCE" w:rsidP="00F66DC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66DCE" w:rsidRPr="00DB5656" w:rsidRDefault="00F66DCE" w:rsidP="00F66DC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66DCE" w:rsidRPr="00DB5656" w:rsidRDefault="00F66DCE" w:rsidP="00AA260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66DCE" w:rsidRPr="00DB5656" w:rsidRDefault="00F66DCE" w:rsidP="00F66DC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66DCE" w:rsidRPr="00DB5656" w:rsidRDefault="005B66D4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66DCE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66DCE" w:rsidRPr="00DB5656" w:rsidRDefault="00F66DCE" w:rsidP="00F66DC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DCE" w:rsidRPr="00DB5656" w:rsidRDefault="00F66DCE" w:rsidP="00F66DC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66DCE" w:rsidRPr="00DB5656" w:rsidRDefault="00F66DCE" w:rsidP="00F66DC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66DCE" w:rsidRPr="00DB5656" w:rsidRDefault="00F66DCE" w:rsidP="00F66DC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66DCE" w:rsidRPr="00DB5656" w:rsidRDefault="00F66DCE" w:rsidP="00F66DC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6DCE" w:rsidRPr="00DB5656" w:rsidRDefault="00F66DCE" w:rsidP="00F66DC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66DCE" w:rsidRPr="00DB5656" w:rsidRDefault="00F66DCE" w:rsidP="00F66DC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66DCE" w:rsidRPr="00DB5656" w:rsidRDefault="00F66DCE" w:rsidP="00AA2608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4188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66DCE" w:rsidRPr="00DB5656" w:rsidRDefault="00F66DCE" w:rsidP="00F66DC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66DCE" w:rsidRPr="00DB5656" w:rsidRDefault="00F66DCE" w:rsidP="00F66DC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66DCE" w:rsidRPr="00DB5656" w:rsidRDefault="00F66DCE" w:rsidP="00F66DC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66DCE" w:rsidRPr="00DB5656" w:rsidRDefault="00F66DCE" w:rsidP="00F66DCE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DCE" w:rsidRPr="00DB5656" w:rsidRDefault="00F66DCE" w:rsidP="00AA2608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66DCE" w:rsidRPr="00DB5656" w:rsidRDefault="00F66DCE" w:rsidP="00F66DCE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66DCE" w:rsidRPr="00DB5656" w:rsidRDefault="00F66DCE" w:rsidP="00F66DCE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66DCE" w:rsidRPr="00DB5656" w:rsidRDefault="00F66DCE" w:rsidP="00F66DCE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66DCE" w:rsidRPr="00DB5656" w:rsidRDefault="00F66DCE" w:rsidP="00AA2608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66DCE" w:rsidRPr="00DB5656" w:rsidTr="00AA2608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66DCE" w:rsidRPr="00DB5656" w:rsidTr="00AA2608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6DCE" w:rsidRPr="00DB5656" w:rsidTr="00AA2608">
        <w:trPr>
          <w:trHeight w:val="340"/>
          <w:jc w:val="center"/>
        </w:trPr>
        <w:tc>
          <w:tcPr>
            <w:tcW w:w="79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6DCE" w:rsidRPr="00DB5656" w:rsidTr="00AA2608">
        <w:trPr>
          <w:trHeight w:val="340"/>
          <w:jc w:val="center"/>
        </w:trPr>
        <w:tc>
          <w:tcPr>
            <w:tcW w:w="79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6DCE" w:rsidRPr="00DB5656" w:rsidTr="00AA2608">
        <w:trPr>
          <w:trHeight w:val="340"/>
          <w:jc w:val="center"/>
        </w:trPr>
        <w:tc>
          <w:tcPr>
            <w:tcW w:w="79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6DCE" w:rsidRPr="00DB5656" w:rsidTr="00AA2608">
        <w:trPr>
          <w:trHeight w:val="340"/>
          <w:jc w:val="center"/>
        </w:trPr>
        <w:tc>
          <w:tcPr>
            <w:tcW w:w="79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6DCE" w:rsidRPr="00DB5656" w:rsidTr="00AA2608">
        <w:trPr>
          <w:trHeight w:val="340"/>
          <w:jc w:val="center"/>
        </w:trPr>
        <w:tc>
          <w:tcPr>
            <w:tcW w:w="79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6DCE" w:rsidRPr="00DB5656" w:rsidTr="00AA2608">
        <w:trPr>
          <w:trHeight w:val="340"/>
          <w:jc w:val="center"/>
        </w:trPr>
        <w:tc>
          <w:tcPr>
            <w:tcW w:w="79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6DCE" w:rsidRPr="00DB5656" w:rsidRDefault="00F66DC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66DCE" w:rsidRPr="00DB5656" w:rsidRDefault="00F66DCE" w:rsidP="00AA260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66DCE" w:rsidRPr="00DB5656" w:rsidRDefault="00F66DCE" w:rsidP="00AA260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66DCE" w:rsidRPr="00DB5656" w:rsidRDefault="00F66DCE" w:rsidP="00F66DC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66DCE" w:rsidRPr="00DB5656" w:rsidRDefault="00F66DCE" w:rsidP="00AA2608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AA2608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AA2608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66DCE" w:rsidRPr="00DB5656" w:rsidRDefault="00F66DCE" w:rsidP="00AA260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66DCE" w:rsidRDefault="00F66DCE" w:rsidP="005B66D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66DCE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72CC" w:rsidRDefault="00AD72CC">
      <w:r>
        <w:separator/>
      </w:r>
    </w:p>
  </w:endnote>
  <w:endnote w:type="continuationSeparator" w:id="1">
    <w:p w:rsidR="00AD72CC" w:rsidRDefault="00AD72C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7AD" w:rsidRDefault="00C117AD" w:rsidP="00C117A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C117AD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C117AD" w:rsidRPr="001D5E8F" w:rsidRDefault="0099663A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C117AD" w:rsidRPr="001D5E8F" w:rsidRDefault="005B66D4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C117A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A2608" w:rsidRPr="00AA260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C117AD" w:rsidRPr="00337BDE" w:rsidRDefault="00C117AD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C117A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土木工程</w:t>
          </w:r>
        </w:p>
      </w:tc>
    </w:tr>
  </w:tbl>
  <w:p w:rsidR="00C23102" w:rsidRPr="00C117AD" w:rsidRDefault="00C23102" w:rsidP="00C117AD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7AD" w:rsidRDefault="00C117AD" w:rsidP="00C117A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C117AD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C117AD" w:rsidRPr="001D5E8F" w:rsidRDefault="0099663A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C117AD" w:rsidRPr="001D5E8F" w:rsidRDefault="005B66D4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C117A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A2608" w:rsidRPr="00AA260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C117AD" w:rsidRPr="00337BDE" w:rsidRDefault="00C117AD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C117A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土木工程</w:t>
          </w:r>
        </w:p>
      </w:tc>
    </w:tr>
  </w:tbl>
  <w:p w:rsidR="00C23102" w:rsidRPr="00C117AD" w:rsidRDefault="00C23102" w:rsidP="00C117AD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756C" w:rsidRPr="00BB5218" w:rsidRDefault="00B97A60" w:rsidP="008F756C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8F756C" w:rsidRPr="008F756C">
      <w:rPr>
        <w:rFonts w:asciiTheme="minorHAnsi" w:hAnsiTheme="minorHAnsi" w:cstheme="minorHAnsi" w:hint="eastAsia"/>
        <w:bCs/>
        <w:noProof/>
        <w:lang w:eastAsia="zh-CN"/>
      </w:rPr>
      <w:t>土木工程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8F5452">
      <w:rPr>
        <w:rFonts w:ascii="Calibri" w:hAnsi="Calibri" w:cs="Calibri" w:hint="eastAsia"/>
        <w:bCs/>
        <w:snapToGrid w:val="0"/>
        <w:lang w:eastAsia="zh-CN"/>
      </w:rPr>
      <w:t>2</w:t>
    </w:r>
    <w:r w:rsidR="0099663A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99663A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99663A" w:rsidRPr="00775E6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72CC" w:rsidRDefault="00AD72CC">
      <w:r>
        <w:separator/>
      </w:r>
    </w:p>
  </w:footnote>
  <w:footnote w:type="continuationSeparator" w:id="1">
    <w:p w:rsidR="00AD72CC" w:rsidRDefault="00AD72C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B66D4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B66D4" w:rsidP="00BA49E8">
    <w:pPr>
      <w:ind w:right="1560"/>
      <w:rPr>
        <w:caps/>
        <w:color w:val="31849B" w:themeColor="accent5" w:themeShade="BF"/>
        <w:lang w:eastAsia="zh-CN"/>
      </w:rPr>
    </w:pPr>
    <w:r w:rsidRPr="005B66D4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A97CE9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FF3177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Hans Journal of Civil Engineering</w:t>
    </w:r>
    <w:r w:rsidRPr="00FF317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FF317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土木工程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8F545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99663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8F5452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99663A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B66D4">
      <w:rPr>
        <w:rFonts w:asciiTheme="minorHAnsi" w:hAnsiTheme="minorHAnsi"/>
        <w:sz w:val="18"/>
        <w:szCs w:val="18"/>
      </w:rPr>
      <w:fldChar w:fldCharType="begin"/>
    </w:r>
    <w:r w:rsidR="00852AB0">
      <w:rPr>
        <w:rFonts w:asciiTheme="minorHAnsi" w:hAnsiTheme="minorHAnsi"/>
        <w:sz w:val="18"/>
        <w:szCs w:val="18"/>
      </w:rPr>
      <w:instrText xml:space="preserve"> HYPERLINK "</w:instrText>
    </w:r>
    <w:r w:rsidR="00852AB0" w:rsidRPr="00852AB0">
      <w:rPr>
        <w:rFonts w:asciiTheme="minorHAnsi" w:hAnsiTheme="minorHAnsi"/>
        <w:sz w:val="18"/>
        <w:szCs w:val="18"/>
      </w:rPr>
      <w:instrText>http</w:instrText>
    </w:r>
    <w:r w:rsidR="00852AB0" w:rsidRPr="00852AB0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852AB0" w:rsidRPr="00852AB0">
      <w:rPr>
        <w:rFonts w:asciiTheme="minorHAnsi" w:hAnsiTheme="minorHAnsi"/>
        <w:sz w:val="18"/>
        <w:szCs w:val="18"/>
      </w:rPr>
      <w:instrText>://www.hanspub.org/journal/</w:instrText>
    </w:r>
    <w:r w:rsidR="00852AB0" w:rsidRPr="00852AB0">
      <w:rPr>
        <w:rFonts w:asciiTheme="minorHAnsi" w:hAnsiTheme="minorHAnsi"/>
        <w:sz w:val="18"/>
        <w:szCs w:val="18"/>
        <w:lang w:eastAsia="zh-CN"/>
      </w:rPr>
      <w:instrText>hjce</w:instrText>
    </w:r>
    <w:r w:rsidR="00852AB0">
      <w:rPr>
        <w:rFonts w:asciiTheme="minorHAnsi" w:hAnsiTheme="minorHAnsi"/>
        <w:sz w:val="18"/>
        <w:szCs w:val="18"/>
      </w:rPr>
      <w:instrText xml:space="preserve">" </w:instrText>
    </w:r>
    <w:r w:rsidR="005B66D4">
      <w:rPr>
        <w:rFonts w:asciiTheme="minorHAnsi" w:hAnsiTheme="minorHAnsi"/>
        <w:sz w:val="18"/>
        <w:szCs w:val="18"/>
      </w:rPr>
      <w:fldChar w:fldCharType="separate"/>
    </w:r>
    <w:r w:rsidR="00852AB0" w:rsidRPr="000F4978">
      <w:rPr>
        <w:rStyle w:val="a3"/>
        <w:rFonts w:asciiTheme="minorHAnsi" w:hAnsiTheme="minorHAnsi"/>
        <w:sz w:val="18"/>
        <w:szCs w:val="18"/>
      </w:rPr>
      <w:t>http</w:t>
    </w:r>
    <w:r w:rsidR="00852AB0" w:rsidRPr="000F497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852AB0" w:rsidRPr="000F4978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852AB0" w:rsidRPr="000F4978">
      <w:rPr>
        <w:rStyle w:val="a3"/>
        <w:rFonts w:asciiTheme="minorHAnsi" w:hAnsiTheme="minorHAnsi"/>
        <w:sz w:val="18"/>
        <w:szCs w:val="18"/>
        <w:lang w:eastAsia="zh-CN"/>
      </w:rPr>
      <w:t>hjce</w:t>
    </w:r>
    <w:r w:rsidR="005B66D4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B66D4" w:rsidP="00AA2608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99663A" w:rsidRPr="001110B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c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5678"/>
    <w:rsid w:val="00060E82"/>
    <w:rsid w:val="00064399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6CA8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0BC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919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6786F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597"/>
    <w:rsid w:val="001E1DBA"/>
    <w:rsid w:val="001E39BA"/>
    <w:rsid w:val="001E3EDD"/>
    <w:rsid w:val="001E7011"/>
    <w:rsid w:val="001E7943"/>
    <w:rsid w:val="001F18CE"/>
    <w:rsid w:val="001F33D5"/>
    <w:rsid w:val="001F3BDE"/>
    <w:rsid w:val="001F45B4"/>
    <w:rsid w:val="001F5FE9"/>
    <w:rsid w:val="001F73D3"/>
    <w:rsid w:val="001F7E8C"/>
    <w:rsid w:val="0020076D"/>
    <w:rsid w:val="00203302"/>
    <w:rsid w:val="00204428"/>
    <w:rsid w:val="0020609F"/>
    <w:rsid w:val="00210493"/>
    <w:rsid w:val="00210E92"/>
    <w:rsid w:val="002110FB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851"/>
    <w:rsid w:val="00302F12"/>
    <w:rsid w:val="00303C8D"/>
    <w:rsid w:val="00303D94"/>
    <w:rsid w:val="00305AB0"/>
    <w:rsid w:val="00307619"/>
    <w:rsid w:val="00312DE2"/>
    <w:rsid w:val="003136BB"/>
    <w:rsid w:val="003158F9"/>
    <w:rsid w:val="0031672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86FEC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374A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5EE7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6F9B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250B"/>
    <w:rsid w:val="00463F32"/>
    <w:rsid w:val="00464378"/>
    <w:rsid w:val="00464586"/>
    <w:rsid w:val="00464929"/>
    <w:rsid w:val="00464F32"/>
    <w:rsid w:val="00465340"/>
    <w:rsid w:val="00470484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0F4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946FE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66D4"/>
    <w:rsid w:val="005B6BF6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4EE7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65C"/>
    <w:rsid w:val="00655994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36CE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5338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A745B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C5D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43D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AD"/>
    <w:rsid w:val="00815DF8"/>
    <w:rsid w:val="00816BC4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DB"/>
    <w:rsid w:val="008513F3"/>
    <w:rsid w:val="00852AB0"/>
    <w:rsid w:val="00854BDA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4683"/>
    <w:rsid w:val="008C526F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452"/>
    <w:rsid w:val="008F59CF"/>
    <w:rsid w:val="008F5F87"/>
    <w:rsid w:val="008F6DAB"/>
    <w:rsid w:val="008F709B"/>
    <w:rsid w:val="008F756C"/>
    <w:rsid w:val="009004B9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2054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63A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20B1"/>
    <w:rsid w:val="009D21E8"/>
    <w:rsid w:val="009D439A"/>
    <w:rsid w:val="009D49E1"/>
    <w:rsid w:val="009D5D68"/>
    <w:rsid w:val="009D7163"/>
    <w:rsid w:val="009E0385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1F8E"/>
    <w:rsid w:val="00A02B61"/>
    <w:rsid w:val="00A04F89"/>
    <w:rsid w:val="00A05A32"/>
    <w:rsid w:val="00A06725"/>
    <w:rsid w:val="00A07CB6"/>
    <w:rsid w:val="00A12791"/>
    <w:rsid w:val="00A12B78"/>
    <w:rsid w:val="00A16DD6"/>
    <w:rsid w:val="00A17EDE"/>
    <w:rsid w:val="00A22F86"/>
    <w:rsid w:val="00A2424C"/>
    <w:rsid w:val="00A25030"/>
    <w:rsid w:val="00A25839"/>
    <w:rsid w:val="00A26163"/>
    <w:rsid w:val="00A271DB"/>
    <w:rsid w:val="00A2739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2608"/>
    <w:rsid w:val="00AA30EE"/>
    <w:rsid w:val="00AA460E"/>
    <w:rsid w:val="00AA5946"/>
    <w:rsid w:val="00AA5BAE"/>
    <w:rsid w:val="00AA7272"/>
    <w:rsid w:val="00AA762B"/>
    <w:rsid w:val="00AB1D17"/>
    <w:rsid w:val="00AB2B2E"/>
    <w:rsid w:val="00AB2D42"/>
    <w:rsid w:val="00AB2D8A"/>
    <w:rsid w:val="00AB35A7"/>
    <w:rsid w:val="00AB3812"/>
    <w:rsid w:val="00AB3B7A"/>
    <w:rsid w:val="00AB7804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2CC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661E"/>
    <w:rsid w:val="00B2749B"/>
    <w:rsid w:val="00B27A55"/>
    <w:rsid w:val="00B30AF2"/>
    <w:rsid w:val="00B321CE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500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6704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2ACC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17AD"/>
    <w:rsid w:val="00C140C0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655B"/>
    <w:rsid w:val="00C778A7"/>
    <w:rsid w:val="00C77D1E"/>
    <w:rsid w:val="00C80779"/>
    <w:rsid w:val="00C81E67"/>
    <w:rsid w:val="00C82448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798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061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63F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DF61FA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66C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05E0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621B"/>
    <w:rsid w:val="00EF7B77"/>
    <w:rsid w:val="00F0183E"/>
    <w:rsid w:val="00F01CD8"/>
    <w:rsid w:val="00F03FB2"/>
    <w:rsid w:val="00F0597F"/>
    <w:rsid w:val="00F06233"/>
    <w:rsid w:val="00F073FA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6DCE"/>
    <w:rsid w:val="00F67D63"/>
    <w:rsid w:val="00F7038E"/>
    <w:rsid w:val="00F72079"/>
    <w:rsid w:val="00F72D00"/>
    <w:rsid w:val="00F73539"/>
    <w:rsid w:val="00F73572"/>
    <w:rsid w:val="00F7537B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174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c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4391D8-BBA3-49EF-8CE0-0B28CE2E6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14</cp:revision>
  <cp:lastPrinted>2013-11-05T03:48:00Z</cp:lastPrinted>
  <dcterms:created xsi:type="dcterms:W3CDTF">2016-08-11T02:17:00Z</dcterms:created>
  <dcterms:modified xsi:type="dcterms:W3CDTF">2023-11-24T06:18:00Z</dcterms:modified>
</cp:coreProperties>
</file>